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1"/>
        <w:gridCol w:w="6459"/>
      </w:tblGrid>
      <w:tr w:rsidR="009E4B08" w14:paraId="0936BA99" w14:textId="77777777" w:rsidTr="009E4B08">
        <w:tc>
          <w:tcPr>
            <w:tcW w:w="1815" w:type="pct"/>
          </w:tcPr>
          <w:p w14:paraId="144E34D9" w14:textId="77777777" w:rsidR="009E4B08" w:rsidRPr="009E4B08" w:rsidRDefault="009E4B08" w:rsidP="009E4B08">
            <w:pPr>
              <w:jc w:val="center"/>
              <w:rPr>
                <w:b/>
                <w:bCs/>
              </w:rPr>
            </w:pPr>
            <w:r w:rsidRPr="009E4B08">
              <w:rPr>
                <w:b/>
                <w:bCs/>
              </w:rPr>
              <w:t>SỞ GIÁO DỤC VÀ ĐÀO TẠO</w:t>
            </w:r>
          </w:p>
          <w:p w14:paraId="22B47C91" w14:textId="77085245" w:rsidR="009E4B08" w:rsidRPr="003E73BD" w:rsidRDefault="009E4B08" w:rsidP="003E73BD">
            <w:pPr>
              <w:jc w:val="center"/>
              <w:rPr>
                <w:b/>
                <w:bCs/>
                <w:lang w:val="vi-VN"/>
              </w:rPr>
            </w:pPr>
            <w:r w:rsidRPr="009E4B08">
              <w:rPr>
                <w:b/>
                <w:bCs/>
              </w:rPr>
              <w:t>LONG AN</w:t>
            </w:r>
            <w:bookmarkStart w:id="0" w:name="_GoBack"/>
            <w:bookmarkEnd w:id="0"/>
          </w:p>
          <w:p w14:paraId="45178A08" w14:textId="77777777" w:rsidR="009E4B08" w:rsidRPr="009E4B08" w:rsidRDefault="009E4B08" w:rsidP="009E4B08">
            <w:pPr>
              <w:jc w:val="center"/>
              <w:rPr>
                <w:b/>
                <w:bCs/>
              </w:rPr>
            </w:pPr>
            <w:r w:rsidRPr="009E4B08">
              <w:rPr>
                <w:b/>
                <w:bCs/>
              </w:rPr>
              <w:t>ĐỀ CHÍNH THỨC</w:t>
            </w:r>
          </w:p>
          <w:p w14:paraId="37CA7B76" w14:textId="16A6B519" w:rsidR="009E4B08" w:rsidRPr="009E4B08" w:rsidRDefault="009E4B08" w:rsidP="009E4B08">
            <w:pPr>
              <w:jc w:val="center"/>
              <w:rPr>
                <w:i/>
                <w:iCs/>
              </w:rPr>
            </w:pPr>
            <w:r w:rsidRPr="009E4B08">
              <w:rPr>
                <w:i/>
                <w:iCs/>
              </w:rPr>
              <w:t>(Đề thi gồm có 02 trang)</w:t>
            </w:r>
          </w:p>
        </w:tc>
        <w:tc>
          <w:tcPr>
            <w:tcW w:w="3185" w:type="pct"/>
          </w:tcPr>
          <w:p w14:paraId="4BF69F4E" w14:textId="72683308" w:rsidR="009E4B08" w:rsidRPr="009E4B08" w:rsidRDefault="009E4B08" w:rsidP="009E4B08">
            <w:pPr>
              <w:jc w:val="center"/>
              <w:rPr>
                <w:b/>
                <w:bCs/>
              </w:rPr>
            </w:pPr>
            <w:r w:rsidRPr="009E4B08">
              <w:rPr>
                <w:b/>
                <w:bCs/>
              </w:rPr>
              <w:t>KỲ THI TUYỂN SINH LỚP 10 NĂM HỌC 2023 – 2024</w:t>
            </w:r>
          </w:p>
          <w:p w14:paraId="508A4BA5" w14:textId="77777777" w:rsidR="009E4B08" w:rsidRPr="009E4B08" w:rsidRDefault="009E4B08" w:rsidP="009E4B08">
            <w:pPr>
              <w:jc w:val="center"/>
              <w:rPr>
                <w:b/>
                <w:bCs/>
              </w:rPr>
            </w:pPr>
            <w:r w:rsidRPr="009E4B08">
              <w:rPr>
                <w:b/>
                <w:bCs/>
              </w:rPr>
              <w:t>Môn thi: HÓA HỌC (CHUYÊN)</w:t>
            </w:r>
          </w:p>
          <w:p w14:paraId="09D26668" w14:textId="77777777" w:rsidR="009E4B08" w:rsidRPr="009E4B08" w:rsidRDefault="009E4B08" w:rsidP="009E4B08">
            <w:pPr>
              <w:jc w:val="center"/>
            </w:pPr>
            <w:r w:rsidRPr="009E4B08">
              <w:t>Ngày thi: 08/06/2023</w:t>
            </w:r>
          </w:p>
          <w:p w14:paraId="6DEF1CF4" w14:textId="22D2F421" w:rsidR="009E4B08" w:rsidRPr="009E4B08" w:rsidRDefault="009E4B08" w:rsidP="009E4B08">
            <w:pPr>
              <w:jc w:val="center"/>
              <w:rPr>
                <w:b/>
                <w:bCs/>
              </w:rPr>
            </w:pPr>
            <w:r w:rsidRPr="009E4B08">
              <w:t>Thời gian: 120 phút (không kể thời gian phát đề)</w:t>
            </w:r>
          </w:p>
        </w:tc>
      </w:tr>
    </w:tbl>
    <w:p w14:paraId="6E864136" w14:textId="77777777" w:rsidR="00EF07CD" w:rsidRDefault="00EF07CD" w:rsidP="009E4B08"/>
    <w:p w14:paraId="712709E9" w14:textId="74AB6673" w:rsidR="009E4B08" w:rsidRDefault="009E4B08" w:rsidP="009E4B08">
      <w:r>
        <w:t>Thí sinh không được sử dụng bảng tuần hoàn các nguyên tố hóa học</w:t>
      </w:r>
    </w:p>
    <w:p w14:paraId="397CB934" w14:textId="348C46B9" w:rsidR="009E4B08" w:rsidRPr="009E4B08" w:rsidRDefault="009E4B08" w:rsidP="009E4B08">
      <w:pPr>
        <w:rPr>
          <w:i/>
          <w:iCs/>
        </w:rPr>
      </w:pPr>
      <w:r>
        <w:t xml:space="preserve">Cho khối lượng mol (gam/mol) của các nguyên tố sau: </w:t>
      </w:r>
      <w:r w:rsidRPr="009E4B08">
        <w:rPr>
          <w:i/>
          <w:iCs/>
        </w:rPr>
        <w:t>H = 1; C = 12; N = 14; O = 16; Na = 23; Mg = 24; Al = 27; P = 31; S = 32; Cl = 35,5; K = 39; Ca = 40; Fe = 56; Zn = 65.</w:t>
      </w:r>
    </w:p>
    <w:p w14:paraId="74FF4C8E" w14:textId="77777777" w:rsidR="00EF07CD" w:rsidRDefault="00EF07CD" w:rsidP="009E4B08">
      <w:pPr>
        <w:rPr>
          <w:b/>
          <w:bCs/>
        </w:rPr>
      </w:pPr>
    </w:p>
    <w:p w14:paraId="1BA1F91F" w14:textId="2F80A323" w:rsidR="009E4B08" w:rsidRPr="009E4B08" w:rsidRDefault="009E4B08" w:rsidP="009E4B08">
      <w:pPr>
        <w:rPr>
          <w:b/>
          <w:bCs/>
        </w:rPr>
      </w:pPr>
      <w:r w:rsidRPr="009E4B08">
        <w:rPr>
          <w:b/>
          <w:bCs/>
        </w:rPr>
        <w:t>Câu 1: (2,0 điểm)</w:t>
      </w:r>
    </w:p>
    <w:p w14:paraId="2FDECBCA" w14:textId="097A638B" w:rsidR="009E4B08" w:rsidRPr="005D3AF9" w:rsidRDefault="009E4B08" w:rsidP="009E4B08">
      <w:pPr>
        <w:ind w:firstLine="426"/>
      </w:pPr>
      <w:r w:rsidRPr="005D3AF9">
        <w:rPr>
          <w:b/>
          <w:bCs/>
        </w:rPr>
        <w:t>1.1.</w:t>
      </w:r>
      <w:r w:rsidRPr="005D3AF9">
        <w:t xml:space="preserve"> Nguyên tố R tạo thành hợp chất khí với hiđro có công thức hóa học chung là RH</w:t>
      </w:r>
      <w:r w:rsidRPr="005D3AF9">
        <w:rPr>
          <w:vertAlign w:val="subscript"/>
        </w:rPr>
        <w:t>3</w:t>
      </w:r>
      <w:r w:rsidRPr="005D3AF9">
        <w:t>. Trong hợp chất có hóa trị cao nhất với oxi thì O chiếm 56,34% khối lượng.</w:t>
      </w:r>
    </w:p>
    <w:p w14:paraId="113CE0B3" w14:textId="77777777" w:rsidR="009E4B08" w:rsidRPr="005D3AF9" w:rsidRDefault="009E4B08" w:rsidP="009E4B08">
      <w:pPr>
        <w:ind w:firstLine="426"/>
      </w:pPr>
      <w:r w:rsidRPr="005D3AF9">
        <w:rPr>
          <w:b/>
          <w:bCs/>
        </w:rPr>
        <w:t>a.</w:t>
      </w:r>
      <w:r w:rsidRPr="005D3AF9">
        <w:t xml:space="preserve"> Hãy xác định nguyên tố R.</w:t>
      </w:r>
    </w:p>
    <w:p w14:paraId="6784DE1C" w14:textId="16559467" w:rsidR="009E4B08" w:rsidRDefault="009E4B08" w:rsidP="009E4B08">
      <w:pPr>
        <w:ind w:firstLine="426"/>
        <w:rPr>
          <w:lang w:val="vi-VN"/>
        </w:rPr>
      </w:pPr>
      <w:r w:rsidRPr="005D3AF9">
        <w:rPr>
          <w:b/>
          <w:bCs/>
        </w:rPr>
        <w:t>b.</w:t>
      </w:r>
      <w:r w:rsidRPr="005D3AF9">
        <w:t xml:space="preserve"> Thực vật hấp thụ nguyên tố R dưới dạng muối. Nguyên tố R có tác dụng làm cho cành lá khoẻ, hạt chắc, quả hoặc củ to. Em hãy viết công thức hóa học và gọi tên hóa học của thành phần chính một loại phân bón đơn có chứa nguyên tố R được dùng phổ biến trong nông nghiệp.</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64"/>
        <w:gridCol w:w="2676"/>
      </w:tblGrid>
      <w:tr w:rsidR="00BF51D0" w14:paraId="570743B9" w14:textId="77777777" w:rsidTr="00BF51D0">
        <w:tc>
          <w:tcPr>
            <w:tcW w:w="7464" w:type="dxa"/>
          </w:tcPr>
          <w:p w14:paraId="6574A905" w14:textId="3F7412D3" w:rsidR="00BF51D0" w:rsidRPr="00BF51D0" w:rsidRDefault="00BF51D0" w:rsidP="00BF51D0">
            <w:pPr>
              <w:ind w:firstLine="426"/>
              <w:rPr>
                <w:lang w:val="vi-VN"/>
              </w:rPr>
            </w:pPr>
            <w:r w:rsidRPr="005D3AF9">
              <w:rPr>
                <w:b/>
                <w:bCs/>
              </w:rPr>
              <w:t>1.2.</w:t>
            </w:r>
            <w:r w:rsidRPr="005D3AF9">
              <w:t xml:space="preserve"> Chloramine B là chất thường được sử dụng để sát khuẩn trên các bề mặt, vật dụng hoặc dùng để khử trùng, sát khuẩn, xử lý nước sinh hoạt. Ở nồng độ cao, chloramine B có tác dụng diệt nấm mốc, vi khuẩn, virus gây bệnh cho người. Chloramine B có dạng viên nén (mỗi viên có khối lượng 0,3–2,0 gam) và dạng bột. Chloramine B 25% (250mg chloramine hoạt tính trong một viên nén như hình bên) được dùng phổ biến, vì tiện dụng khi pha chế và bảo quản.</w:t>
            </w:r>
          </w:p>
        </w:tc>
        <w:tc>
          <w:tcPr>
            <w:tcW w:w="2676" w:type="dxa"/>
          </w:tcPr>
          <w:p w14:paraId="478511C3" w14:textId="430C2894" w:rsidR="00BF51D0" w:rsidRDefault="00BF51D0" w:rsidP="009E4B08">
            <w:pPr>
              <w:rPr>
                <w:lang w:val="vi-VN"/>
              </w:rPr>
            </w:pPr>
            <w:r>
              <w:rPr>
                <w:noProof/>
              </w:rPr>
              <w:drawing>
                <wp:inline distT="0" distB="0" distL="0" distR="0" wp14:anchorId="447D929A" wp14:editId="206DF9CF">
                  <wp:extent cx="1562100" cy="11715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
                          <a:stretch>
                            <a:fillRect/>
                          </a:stretch>
                        </pic:blipFill>
                        <pic:spPr>
                          <a:xfrm>
                            <a:off x="0" y="0"/>
                            <a:ext cx="1562100" cy="1171575"/>
                          </a:xfrm>
                          <a:prstGeom prst="rect">
                            <a:avLst/>
                          </a:prstGeom>
                        </pic:spPr>
                      </pic:pic>
                    </a:graphicData>
                  </a:graphic>
                </wp:inline>
              </w:drawing>
            </w:r>
          </w:p>
        </w:tc>
      </w:tr>
    </w:tbl>
    <w:p w14:paraId="7BCB7167" w14:textId="23EF8DD8" w:rsidR="009E4B08" w:rsidRDefault="009E4B08" w:rsidP="00BF51D0">
      <w:pPr>
        <w:ind w:firstLine="426"/>
      </w:pPr>
      <w:r w:rsidRPr="00E341BC">
        <w:rPr>
          <w:b/>
          <w:bCs/>
        </w:rPr>
        <w:t>a.</w:t>
      </w:r>
      <w:r>
        <w:t xml:space="preserve"> Nồng độ chloramine B khi hòa tan vào nước đạt 0,001</w:t>
      </w:r>
      <w:r w:rsidR="00E341BC">
        <w:t>%</w:t>
      </w:r>
      <w:r>
        <w:t xml:space="preserve"> có tác dụng sát khuẩn dùng trong xử lí nước sinh hoạt. Cần dùng bao nhiêu viên nên chloramine B 2</w:t>
      </w:r>
      <w:r w:rsidR="00AE15F9">
        <w:t>5</w:t>
      </w:r>
      <w:r>
        <w:t>% (loại viên 1 gam) để xử lí bình chứa 200 l</w:t>
      </w:r>
      <w:r w:rsidR="00AE15F9">
        <w:t>í</w:t>
      </w:r>
      <w:r>
        <w:t>t nước (D = 1g/ml)?</w:t>
      </w:r>
    </w:p>
    <w:p w14:paraId="5ED70BA1" w14:textId="5A8E41C6" w:rsidR="009E4B08" w:rsidRDefault="009E4B08" w:rsidP="009E4B08">
      <w:pPr>
        <w:ind w:firstLine="426"/>
      </w:pPr>
      <w:r w:rsidRPr="00AE15F9">
        <w:rPr>
          <w:b/>
          <w:bCs/>
        </w:rPr>
        <w:t>b.</w:t>
      </w:r>
      <w:r>
        <w:t xml:space="preserve"> Biết công thức phân tử của chloramine B là: C</w:t>
      </w:r>
      <w:r w:rsidR="00AE15F9" w:rsidRPr="005D3AF9">
        <w:rPr>
          <w:vertAlign w:val="subscript"/>
        </w:rPr>
        <w:t>6</w:t>
      </w:r>
      <w:r>
        <w:t>H</w:t>
      </w:r>
      <w:r w:rsidR="00AE15F9" w:rsidRPr="005D3AF9">
        <w:rPr>
          <w:vertAlign w:val="subscript"/>
        </w:rPr>
        <w:t>5</w:t>
      </w:r>
      <w:r w:rsidR="00AE15F9">
        <w:t>S</w:t>
      </w:r>
      <w:r>
        <w:t>O</w:t>
      </w:r>
      <w:r w:rsidR="00AE15F9" w:rsidRPr="005D3AF9">
        <w:rPr>
          <w:vertAlign w:val="subscript"/>
        </w:rPr>
        <w:t>2</w:t>
      </w:r>
      <w:r>
        <w:t>NC</w:t>
      </w:r>
      <w:r w:rsidR="00AE15F9">
        <w:t>l</w:t>
      </w:r>
      <w:r>
        <w:t>Na</w:t>
      </w:r>
      <w:r w:rsidR="00AE15F9">
        <w:t>.</w:t>
      </w:r>
      <w:r>
        <w:t>3H</w:t>
      </w:r>
      <w:r w:rsidR="00AE15F9" w:rsidRPr="005D3AF9">
        <w:rPr>
          <w:vertAlign w:val="subscript"/>
        </w:rPr>
        <w:t>2</w:t>
      </w:r>
      <w:r>
        <w:t>O. T</w:t>
      </w:r>
      <w:r w:rsidR="005D3AF9">
        <w:t>í</w:t>
      </w:r>
      <w:r>
        <w:t>nh phần trăm</w:t>
      </w:r>
      <w:r w:rsidR="00AE15F9">
        <w:t xml:space="preserve"> </w:t>
      </w:r>
      <w:r>
        <w:t>khối lượng của nguyên tố C</w:t>
      </w:r>
      <w:r w:rsidRPr="005D3AF9">
        <w:rPr>
          <w:vertAlign w:val="subscript"/>
        </w:rPr>
        <w:t>1</w:t>
      </w:r>
      <w:r>
        <w:t xml:space="preserve"> trong chloramine B</w:t>
      </w:r>
      <w:r w:rsidR="00AE15F9">
        <w:t>.</w:t>
      </w:r>
    </w:p>
    <w:p w14:paraId="7AE61AAB" w14:textId="77777777" w:rsidR="009E4B08" w:rsidRPr="005D3AF9" w:rsidRDefault="009E4B08" w:rsidP="005D3AF9">
      <w:pPr>
        <w:rPr>
          <w:b/>
          <w:bCs/>
        </w:rPr>
      </w:pPr>
      <w:r w:rsidRPr="005D3AF9">
        <w:rPr>
          <w:b/>
          <w:bCs/>
        </w:rPr>
        <w:t>Câu 2: (2,0 điểm)</w:t>
      </w:r>
    </w:p>
    <w:p w14:paraId="5A837EE6" w14:textId="292D6500" w:rsidR="005D3AF9" w:rsidRDefault="009E4B08" w:rsidP="009E4B08">
      <w:pPr>
        <w:ind w:firstLine="426"/>
      </w:pPr>
      <w:r w:rsidRPr="005D3AF9">
        <w:rPr>
          <w:b/>
          <w:bCs/>
        </w:rPr>
        <w:t>2.1.</w:t>
      </w:r>
      <w:r>
        <w:t xml:space="preserve"> Cho sơ đồ chuyển hóa: </w:t>
      </w:r>
      <w:r w:rsidR="005D3AF9" w:rsidRPr="005D3AF9">
        <w:rPr>
          <w:position w:val="-16"/>
        </w:rPr>
        <w:object w:dxaOrig="4680" w:dyaOrig="460" w14:anchorId="52357E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pt;height:22.5pt" o:ole="">
            <v:imagedata r:id="rId6" o:title=""/>
          </v:shape>
          <o:OLEObject Type="Embed" ProgID="Equation.DSMT4" ShapeID="_x0000_i1025" DrawAspect="Content" ObjectID="_1748006520" r:id="rId7"/>
        </w:object>
      </w:r>
    </w:p>
    <w:p w14:paraId="689A03A3" w14:textId="6DE970D8" w:rsidR="009E4B08" w:rsidRDefault="009E4B08" w:rsidP="009E4B08">
      <w:pPr>
        <w:ind w:firstLine="426"/>
      </w:pPr>
      <w:r>
        <w:t xml:space="preserve">Chất X còn được gọi là xút ăn da; </w:t>
      </w:r>
      <w:r w:rsidRPr="003A2047">
        <w:rPr>
          <w:i/>
        </w:rPr>
        <w:t>E</w:t>
      </w:r>
      <w:r>
        <w:t xml:space="preserve">, X, Y, </w:t>
      </w:r>
      <w:r w:rsidRPr="003A2047">
        <w:rPr>
          <w:i/>
        </w:rPr>
        <w:t>Z</w:t>
      </w:r>
      <w:r>
        <w:t>, T. H</w:t>
      </w:r>
      <w:r w:rsidR="005D3AF9" w:rsidRPr="003A2047">
        <w:rPr>
          <w:vertAlign w:val="subscript"/>
        </w:rPr>
        <w:t>2</w:t>
      </w:r>
      <w:r>
        <w:t>O, BaCO</w:t>
      </w:r>
      <w:r w:rsidR="005D3AF9" w:rsidRPr="003A2047">
        <w:rPr>
          <w:vertAlign w:val="subscript"/>
        </w:rPr>
        <w:t>3</w:t>
      </w:r>
      <w:r>
        <w:t xml:space="preserve"> là các hợp chất khác nhau; </w:t>
      </w:r>
      <w:r w:rsidRPr="003A2047">
        <w:rPr>
          <w:i/>
        </w:rPr>
        <w:t>E</w:t>
      </w:r>
      <w:r>
        <w:t xml:space="preserve"> là muối clorua; mỗi mũi tên ứng với một phương trình hóa học. Hãy viết các phương trình hóa học trong sơ đồ chuyển hóa trên.</w:t>
      </w:r>
    </w:p>
    <w:p w14:paraId="2F89D515" w14:textId="77777777" w:rsidR="009E4B08" w:rsidRDefault="009E4B08" w:rsidP="009E4B08">
      <w:pPr>
        <w:ind w:firstLine="426"/>
      </w:pPr>
      <w:r w:rsidRPr="005D3AF9">
        <w:rPr>
          <w:b/>
          <w:bCs/>
        </w:rPr>
        <w:t>2.2.</w:t>
      </w:r>
      <w:r>
        <w:t xml:space="preserve"> Hòa tan hoàn toàn 7,2 gam một kim loại A thuộc nhóm II bằng dung dịch HCl dư. Sau phản ứng thấy khối lượng dung dịch tăng thêm 6,6 gam so với ban đầu. Xác định kim loại A.</w:t>
      </w:r>
    </w:p>
    <w:p w14:paraId="55C05155" w14:textId="77777777" w:rsidR="009E4B08" w:rsidRPr="003A2047" w:rsidRDefault="009E4B08" w:rsidP="003A2047">
      <w:pPr>
        <w:rPr>
          <w:b/>
          <w:bCs/>
        </w:rPr>
      </w:pPr>
      <w:r w:rsidRPr="003A2047">
        <w:rPr>
          <w:b/>
          <w:bCs/>
        </w:rPr>
        <w:t>Câu 3: (2,0 điểm)</w:t>
      </w:r>
    </w:p>
    <w:p w14:paraId="7F11552D" w14:textId="0D0DBF3F" w:rsidR="009E4B08" w:rsidRDefault="009E4B08" w:rsidP="009E4B08">
      <w:pPr>
        <w:ind w:firstLine="426"/>
      </w:pPr>
      <w:r w:rsidRPr="003A2047">
        <w:rPr>
          <w:b/>
          <w:bCs/>
        </w:rPr>
        <w:t>3.1</w:t>
      </w:r>
      <w:r>
        <w:t>. Bạn em đã lập bảng về mối quan hệ giữa một số chất hữu cơ với một số chất vô cơ như</w:t>
      </w:r>
      <w:r w:rsidR="003A2047">
        <w:t xml:space="preserve"> </w:t>
      </w:r>
      <w:r>
        <w:t>sau:</w:t>
      </w:r>
      <w:r w:rsidR="003A2047">
        <w:t xml:space="preserve"> </w:t>
      </w:r>
    </w:p>
    <w:tbl>
      <w:tblPr>
        <w:tblStyle w:val="TableGrid"/>
        <w:tblW w:w="0" w:type="auto"/>
        <w:jc w:val="center"/>
        <w:tblLook w:val="04A0" w:firstRow="1" w:lastRow="0" w:firstColumn="1" w:lastColumn="0" w:noHBand="0" w:noVBand="1"/>
      </w:tblPr>
      <w:tblGrid>
        <w:gridCol w:w="2478"/>
        <w:gridCol w:w="910"/>
        <w:gridCol w:w="1516"/>
        <w:gridCol w:w="1396"/>
      </w:tblGrid>
      <w:tr w:rsidR="003A2047" w14:paraId="1381E194" w14:textId="77777777" w:rsidTr="00BF51D0">
        <w:trPr>
          <w:jc w:val="center"/>
        </w:trPr>
        <w:tc>
          <w:tcPr>
            <w:tcW w:w="2478" w:type="dxa"/>
          </w:tcPr>
          <w:p w14:paraId="1C3F6321" w14:textId="77777777" w:rsidR="003A2047" w:rsidRDefault="003A2047" w:rsidP="009E4B08"/>
        </w:tc>
        <w:tc>
          <w:tcPr>
            <w:tcW w:w="910" w:type="dxa"/>
            <w:vAlign w:val="center"/>
          </w:tcPr>
          <w:p w14:paraId="46CAAE12" w14:textId="2CF11BFB" w:rsidR="003A2047" w:rsidRDefault="003A2047" w:rsidP="003A2047">
            <w:pPr>
              <w:jc w:val="center"/>
            </w:pPr>
            <w:r>
              <w:t>Etilen</w:t>
            </w:r>
          </w:p>
        </w:tc>
        <w:tc>
          <w:tcPr>
            <w:tcW w:w="1516" w:type="dxa"/>
            <w:vAlign w:val="center"/>
          </w:tcPr>
          <w:p w14:paraId="6884D482" w14:textId="6C0366DC" w:rsidR="003A2047" w:rsidRDefault="003A2047" w:rsidP="003A2047">
            <w:pPr>
              <w:jc w:val="center"/>
            </w:pPr>
            <w:r>
              <w:t>Ancol etylic</w:t>
            </w:r>
          </w:p>
        </w:tc>
        <w:tc>
          <w:tcPr>
            <w:tcW w:w="1396" w:type="dxa"/>
            <w:vAlign w:val="center"/>
          </w:tcPr>
          <w:p w14:paraId="4AD9759D" w14:textId="3B3EE666" w:rsidR="003A2047" w:rsidRDefault="003A2047" w:rsidP="003A2047">
            <w:pPr>
              <w:jc w:val="center"/>
            </w:pPr>
            <w:r>
              <w:t>Axit axetic</w:t>
            </w:r>
          </w:p>
        </w:tc>
      </w:tr>
      <w:tr w:rsidR="003A2047" w14:paraId="0167EFA6" w14:textId="77777777" w:rsidTr="00BF51D0">
        <w:trPr>
          <w:jc w:val="center"/>
        </w:trPr>
        <w:tc>
          <w:tcPr>
            <w:tcW w:w="2478" w:type="dxa"/>
          </w:tcPr>
          <w:p w14:paraId="78B7A090" w14:textId="525A4B3E" w:rsidR="003A2047" w:rsidRDefault="003A2047" w:rsidP="009E4B08">
            <w:r>
              <w:t>Dung dịch brom</w:t>
            </w:r>
          </w:p>
        </w:tc>
        <w:tc>
          <w:tcPr>
            <w:tcW w:w="910" w:type="dxa"/>
            <w:vAlign w:val="center"/>
          </w:tcPr>
          <w:p w14:paraId="37979E30" w14:textId="724B0EA7" w:rsidR="003A2047" w:rsidRDefault="003A2047" w:rsidP="003A2047">
            <w:pPr>
              <w:jc w:val="center"/>
            </w:pPr>
            <w:r>
              <w:t>(1)</w:t>
            </w:r>
          </w:p>
        </w:tc>
        <w:tc>
          <w:tcPr>
            <w:tcW w:w="1516" w:type="dxa"/>
            <w:vAlign w:val="center"/>
          </w:tcPr>
          <w:p w14:paraId="4E9C643D" w14:textId="3D16E1B1" w:rsidR="003A2047" w:rsidRDefault="003A2047" w:rsidP="003A2047">
            <w:pPr>
              <w:jc w:val="center"/>
            </w:pPr>
            <w:r>
              <w:t>(2)</w:t>
            </w:r>
          </w:p>
        </w:tc>
        <w:tc>
          <w:tcPr>
            <w:tcW w:w="1396" w:type="dxa"/>
            <w:vAlign w:val="center"/>
          </w:tcPr>
          <w:p w14:paraId="60BE58F7" w14:textId="238BC809" w:rsidR="003A2047" w:rsidRDefault="003A2047" w:rsidP="003A2047">
            <w:pPr>
              <w:jc w:val="center"/>
            </w:pPr>
            <w:r>
              <w:t>(3)</w:t>
            </w:r>
          </w:p>
        </w:tc>
      </w:tr>
      <w:tr w:rsidR="003A2047" w14:paraId="30CB56DE" w14:textId="77777777" w:rsidTr="00BF51D0">
        <w:trPr>
          <w:jc w:val="center"/>
        </w:trPr>
        <w:tc>
          <w:tcPr>
            <w:tcW w:w="2478" w:type="dxa"/>
          </w:tcPr>
          <w:p w14:paraId="0B6166B6" w14:textId="733702E9" w:rsidR="003A2047" w:rsidRDefault="003A2047" w:rsidP="009E4B08">
            <w:r>
              <w:t>Kim loại Natri</w:t>
            </w:r>
          </w:p>
        </w:tc>
        <w:tc>
          <w:tcPr>
            <w:tcW w:w="910" w:type="dxa"/>
            <w:vAlign w:val="center"/>
          </w:tcPr>
          <w:p w14:paraId="32ADF876" w14:textId="7DB3FF36" w:rsidR="003A2047" w:rsidRDefault="003A2047" w:rsidP="003A2047">
            <w:pPr>
              <w:jc w:val="center"/>
            </w:pPr>
            <w:r>
              <w:t>(4)</w:t>
            </w:r>
          </w:p>
        </w:tc>
        <w:tc>
          <w:tcPr>
            <w:tcW w:w="1516" w:type="dxa"/>
            <w:vAlign w:val="center"/>
          </w:tcPr>
          <w:p w14:paraId="57218984" w14:textId="5C58F4DA" w:rsidR="003A2047" w:rsidRDefault="003A2047" w:rsidP="003A2047">
            <w:pPr>
              <w:jc w:val="center"/>
            </w:pPr>
            <w:r>
              <w:t>(5)</w:t>
            </w:r>
          </w:p>
        </w:tc>
        <w:tc>
          <w:tcPr>
            <w:tcW w:w="1396" w:type="dxa"/>
            <w:vAlign w:val="center"/>
          </w:tcPr>
          <w:p w14:paraId="3CA56974" w14:textId="220FA089" w:rsidR="003A2047" w:rsidRDefault="003A2047" w:rsidP="003A2047">
            <w:pPr>
              <w:jc w:val="center"/>
            </w:pPr>
            <w:r>
              <w:t>(6)</w:t>
            </w:r>
          </w:p>
        </w:tc>
      </w:tr>
    </w:tbl>
    <w:p w14:paraId="00C8E240" w14:textId="636E7FDE" w:rsidR="009E4B08" w:rsidRDefault="009E4B08" w:rsidP="009E4B08">
      <w:pPr>
        <w:ind w:firstLine="426"/>
      </w:pPr>
      <w:r w:rsidRPr="003A2047">
        <w:rPr>
          <w:b/>
          <w:bCs/>
        </w:rPr>
        <w:t>a.</w:t>
      </w:r>
      <w:r>
        <w:t xml:space="preserve"> Những trường hợp nào có phản ứng hóa học xảy ra?</w:t>
      </w:r>
    </w:p>
    <w:p w14:paraId="4C6BD366" w14:textId="10661751" w:rsidR="003E6509" w:rsidRDefault="009E4B08" w:rsidP="009E4B08">
      <w:pPr>
        <w:ind w:firstLine="426"/>
      </w:pPr>
      <w:r w:rsidRPr="003A2047">
        <w:rPr>
          <w:b/>
          <w:bCs/>
        </w:rPr>
        <w:t>b.</w:t>
      </w:r>
      <w:r>
        <w:t xml:space="preserve"> N</w:t>
      </w:r>
      <w:r w:rsidR="003A2047">
        <w:t>ê</w:t>
      </w:r>
      <w:r>
        <w:t>u hiện tượng và viết các phương trình hóa học (bằng công thức cấu tạo thu gọn) của phản ứng xảy ra.</w:t>
      </w:r>
    </w:p>
    <w:p w14:paraId="7CBC375A" w14:textId="77777777" w:rsidR="003A2047" w:rsidRDefault="009E4B08" w:rsidP="009E4B08">
      <w:pPr>
        <w:ind w:firstLine="426"/>
      </w:pPr>
      <w:r w:rsidRPr="003A2047">
        <w:rPr>
          <w:b/>
          <w:bCs/>
        </w:rPr>
        <w:t>3</w:t>
      </w:r>
      <w:r w:rsidR="003A2047" w:rsidRPr="003A2047">
        <w:rPr>
          <w:b/>
          <w:bCs/>
        </w:rPr>
        <w:t>.</w:t>
      </w:r>
      <w:r w:rsidRPr="003A2047">
        <w:rPr>
          <w:b/>
          <w:bCs/>
        </w:rPr>
        <w:t>2.</w:t>
      </w:r>
      <w:r>
        <w:t xml:space="preserve"> Nicotin có nhiều trong cây thuốc lá. Nó là chất lỏng sánh như dầu, không m</w:t>
      </w:r>
      <w:r w:rsidR="003A2047">
        <w:t>à</w:t>
      </w:r>
      <w:r>
        <w:t xml:space="preserve">u, có mùi thuốc lá, </w:t>
      </w:r>
      <w:r w:rsidR="003A2047">
        <w:t>t</w:t>
      </w:r>
      <w:r>
        <w:t>an được trong nước. Khi hút thuốc lá, nicotin đi vào phổi, th</w:t>
      </w:r>
      <w:r w:rsidR="003A2047">
        <w:t>ấ</w:t>
      </w:r>
      <w:r>
        <w:t>m vào máu. Nicotin là một trong những chất độc mạnh (từ 1 đến 2 giọt nicotin có thể giết chết một con chó), tính độc của nó có thể so sánh với axit xianhidric HCN. Nicotin ch</w:t>
      </w:r>
      <w:r w:rsidR="003A2047">
        <w:t>ỉ</w:t>
      </w:r>
      <w:r>
        <w:t xml:space="preserve"> là một trong số các chất hoá học độc hại có trong khói thuốc lá (trong khói thuốc lá có chứa khoảng 1400 hợp chất hoá học khác nhau). Dung dịch nicotin trong nước được dùng làm thuốc trừ sâu cho cây trồng. Những người nghiện thuốc lá thường mắc bệnh ung thư phổi và những bệnh ung thư khác là do hoạt chất gây nghiện có trong thuốc lá, có hại cho sức khỏe </w:t>
      </w:r>
      <w:r>
        <w:lastRenderedPageBreak/>
        <w:t xml:space="preserve">con người. Đốt cháy hoàn toàn 3,24 gam nicotin cần dùng 6,048 lít khí oxi (đktc) thu được 0,56 gam khí nitơ, khí cacbonic và hơi nước; trong đó số mol khí cacbonic bằng 10/7 lần số mol nước. </w:t>
      </w:r>
    </w:p>
    <w:p w14:paraId="7182D06D" w14:textId="76CB9FBE" w:rsidR="009E4B08" w:rsidRDefault="009E4B08" w:rsidP="009E4B08">
      <w:pPr>
        <w:ind w:firstLine="426"/>
      </w:pPr>
      <w:r>
        <w:t>Tìm công thức phân tử của nicotin, biết 122 &lt; M</w:t>
      </w:r>
      <w:r w:rsidRPr="003A2047">
        <w:rPr>
          <w:vertAlign w:val="subscript"/>
        </w:rPr>
        <w:t>nicotin</w:t>
      </w:r>
      <w:r>
        <w:t xml:space="preserve"> &lt; 203.</w:t>
      </w:r>
    </w:p>
    <w:p w14:paraId="4282E6D9" w14:textId="77777777" w:rsidR="009E4B08" w:rsidRPr="003A2047" w:rsidRDefault="009E4B08" w:rsidP="003A2047">
      <w:pPr>
        <w:rPr>
          <w:b/>
          <w:bCs/>
        </w:rPr>
      </w:pPr>
      <w:r w:rsidRPr="003A2047">
        <w:rPr>
          <w:b/>
          <w:bCs/>
        </w:rPr>
        <w:t>Câu 4: (2,0 điểm)</w:t>
      </w:r>
    </w:p>
    <w:p w14:paraId="32DEF969" w14:textId="5ACA422D" w:rsidR="009E4B08" w:rsidRDefault="009E4B08" w:rsidP="009E4B08">
      <w:pPr>
        <w:ind w:firstLine="426"/>
      </w:pPr>
      <w:r w:rsidRPr="00E40C85">
        <w:rPr>
          <w:b/>
          <w:bCs/>
        </w:rPr>
        <w:t>4.1.</w:t>
      </w:r>
      <w:r>
        <w:t xml:space="preserve"> Cho Na tác dụng hoàn toàn với nước thu được dung dịch B và khí thoát ra. Cho dung dịch B lần lượt tác dụng với các chất sau: dung dịch H</w:t>
      </w:r>
      <w:r w:rsidR="00E40C85" w:rsidRPr="00E40C85">
        <w:rPr>
          <w:vertAlign w:val="subscript"/>
        </w:rPr>
        <w:t>2</w:t>
      </w:r>
      <w:r>
        <w:t>SO</w:t>
      </w:r>
      <w:r w:rsidR="00E40C85" w:rsidRPr="00E40C85">
        <w:rPr>
          <w:vertAlign w:val="subscript"/>
        </w:rPr>
        <w:t>4</w:t>
      </w:r>
      <w:r>
        <w:t>, dung dịch FeCl</w:t>
      </w:r>
      <w:r w:rsidRPr="00E40C85">
        <w:rPr>
          <w:vertAlign w:val="subscript"/>
        </w:rPr>
        <w:t>3</w:t>
      </w:r>
      <w:r>
        <w:t>, dung dịch CuSO</w:t>
      </w:r>
      <w:r w:rsidR="00E40C85" w:rsidRPr="00E40C85">
        <w:rPr>
          <w:vertAlign w:val="subscript"/>
        </w:rPr>
        <w:t>4</w:t>
      </w:r>
      <w:r w:rsidR="00E40C85">
        <w:t>.</w:t>
      </w:r>
      <w:r>
        <w:t xml:space="preserve"> Hãy viết phương trình hóa học các phản ứng xảy ra trong quá trình trên.</w:t>
      </w:r>
    </w:p>
    <w:p w14:paraId="3F4384D8" w14:textId="77777777" w:rsidR="00645C64" w:rsidRDefault="009E4B08" w:rsidP="009E4B08">
      <w:pPr>
        <w:ind w:firstLine="426"/>
      </w:pPr>
      <w:r w:rsidRPr="00E40C85">
        <w:rPr>
          <w:b/>
          <w:bCs/>
        </w:rPr>
        <w:t>4.2.</w:t>
      </w:r>
      <w:r>
        <w:t xml:space="preserve"> Nung nóng m gam hỗn hợp gồm Al và hai oxit sắt </w:t>
      </w:r>
      <w:r w:rsidR="00E40C85">
        <w:t xml:space="preserve">trong khí trơ thu được hỗn hợp rắn X. </w:t>
      </w:r>
      <w:r>
        <w:t>Nghiền nhỏ X, trộn đều rồi chia thành hai phần X</w:t>
      </w:r>
      <w:r w:rsidR="00E40C85" w:rsidRPr="00645C64">
        <w:rPr>
          <w:vertAlign w:val="subscript"/>
        </w:rPr>
        <w:t>1</w:t>
      </w:r>
      <w:r w:rsidR="00E40C85">
        <w:t xml:space="preserve"> </w:t>
      </w:r>
      <w:r>
        <w:t>và X</w:t>
      </w:r>
      <w:r w:rsidR="00E40C85" w:rsidRPr="00645C64">
        <w:rPr>
          <w:vertAlign w:val="subscript"/>
        </w:rPr>
        <w:t>2</w:t>
      </w:r>
      <w:r>
        <w:t xml:space="preserve">. </w:t>
      </w:r>
    </w:p>
    <w:p w14:paraId="1B70998E" w14:textId="77777777" w:rsidR="00645C64" w:rsidRDefault="009E4B08" w:rsidP="009E4B08">
      <w:pPr>
        <w:ind w:firstLine="426"/>
      </w:pPr>
      <w:r>
        <w:t>Phần X</w:t>
      </w:r>
      <w:r w:rsidR="00645C64" w:rsidRPr="00645C64">
        <w:rPr>
          <w:vertAlign w:val="subscript"/>
        </w:rPr>
        <w:t>1</w:t>
      </w:r>
      <w:r>
        <w:t xml:space="preserve"> phản ứng được tối đa với dung dịch chứa 0,05 mol NaOH, thu được 0,015 mol H</w:t>
      </w:r>
      <w:r w:rsidR="00645C64" w:rsidRPr="00645C64">
        <w:rPr>
          <w:vertAlign w:val="subscript"/>
        </w:rPr>
        <w:t>2</w:t>
      </w:r>
      <w:r w:rsidR="00645C64">
        <w:t>.</w:t>
      </w:r>
    </w:p>
    <w:p w14:paraId="06ADAD56" w14:textId="208FFD70" w:rsidR="009E4B08" w:rsidRDefault="009E4B08" w:rsidP="009E4B08">
      <w:pPr>
        <w:ind w:firstLine="426"/>
      </w:pPr>
      <w:r>
        <w:t>Phần X</w:t>
      </w:r>
      <w:r w:rsidR="00645C64" w:rsidRPr="00645C64">
        <w:rPr>
          <w:vertAlign w:val="subscript"/>
        </w:rPr>
        <w:t>2</w:t>
      </w:r>
      <w:r>
        <w:t xml:space="preserve"> tan hết trong dung dịch chứa 0,67 mol H</w:t>
      </w:r>
      <w:r w:rsidR="00645C64" w:rsidRPr="00645C64">
        <w:rPr>
          <w:vertAlign w:val="subscript"/>
        </w:rPr>
        <w:t>2</w:t>
      </w:r>
      <w:r>
        <w:t>SO</w:t>
      </w:r>
      <w:r w:rsidR="00645C64" w:rsidRPr="00645C64">
        <w:rPr>
          <w:vertAlign w:val="subscript"/>
        </w:rPr>
        <w:t>4</w:t>
      </w:r>
      <w:r>
        <w:t xml:space="preserve"> đặc nóng, thu được dung dịch Y ch</w:t>
      </w:r>
      <w:r w:rsidR="00645C64">
        <w:t>ỉ</w:t>
      </w:r>
      <w:r>
        <w:t xml:space="preserve"> chứa các muối trung hòa và 0,245 mol SO</w:t>
      </w:r>
      <w:r w:rsidRPr="00645C64">
        <w:rPr>
          <w:vertAlign w:val="subscript"/>
        </w:rPr>
        <w:t>2</w:t>
      </w:r>
      <w:r>
        <w:t xml:space="preserve"> (sản phẩm khử duy nhất của H</w:t>
      </w:r>
      <w:r w:rsidR="00645C64" w:rsidRPr="00645C64">
        <w:rPr>
          <w:vertAlign w:val="subscript"/>
        </w:rPr>
        <w:t>2</w:t>
      </w:r>
      <w:r>
        <w:t>SO</w:t>
      </w:r>
      <w:r w:rsidR="00645C64" w:rsidRPr="00645C64">
        <w:rPr>
          <w:vertAlign w:val="subscript"/>
        </w:rPr>
        <w:t>4</w:t>
      </w:r>
      <w:r>
        <w:t>). Dung dịch Y tác dụng vừa đủ với 0,01 mol KMnO</w:t>
      </w:r>
      <w:r w:rsidR="00645C64" w:rsidRPr="00645C64">
        <w:rPr>
          <w:vertAlign w:val="subscript"/>
        </w:rPr>
        <w:t>4</w:t>
      </w:r>
      <w:r>
        <w:t xml:space="preserve"> trong dung dịch H</w:t>
      </w:r>
      <w:r w:rsidR="00645C64" w:rsidRPr="00645C64">
        <w:rPr>
          <w:vertAlign w:val="subscript"/>
        </w:rPr>
        <w:t>2</w:t>
      </w:r>
      <w:r>
        <w:t>SO</w:t>
      </w:r>
      <w:r w:rsidR="00645C64" w:rsidRPr="00645C64">
        <w:rPr>
          <w:vertAlign w:val="subscript"/>
        </w:rPr>
        <w:t>4</w:t>
      </w:r>
      <w:r>
        <w:t xml:space="preserve"> loãng dư.</w:t>
      </w:r>
    </w:p>
    <w:p w14:paraId="41FA7B89" w14:textId="42B9D77C" w:rsidR="00645C64" w:rsidRDefault="009E4B08" w:rsidP="009E4B08">
      <w:pPr>
        <w:ind w:firstLine="426"/>
      </w:pPr>
      <w:r>
        <w:t xml:space="preserve">Biết : </w:t>
      </w:r>
      <w:r w:rsidR="00645C64">
        <w:tab/>
      </w:r>
      <w:r>
        <w:t xml:space="preserve">* ở nhiệt độ cao, Al khử được một số oxit kim loại thành kim loại </w:t>
      </w:r>
      <w:r w:rsidR="00645C64">
        <w:t>tự do</w:t>
      </w:r>
    </w:p>
    <w:p w14:paraId="4FDF7D6E" w14:textId="3C451EC2" w:rsidR="009E4B08" w:rsidRDefault="00645C64" w:rsidP="00645C64">
      <w:pPr>
        <w:ind w:left="720" w:firstLine="720"/>
      </w:pPr>
      <w:r>
        <w:t xml:space="preserve">* </w:t>
      </w:r>
      <w:r w:rsidR="009E4B08">
        <w:t>FeSO</w:t>
      </w:r>
      <w:r w:rsidR="009E4B08" w:rsidRPr="00645C64">
        <w:rPr>
          <w:vertAlign w:val="subscript"/>
        </w:rPr>
        <w:t>4</w:t>
      </w:r>
      <w:r w:rsidR="009E4B08">
        <w:t xml:space="preserve"> + KMnO</w:t>
      </w:r>
      <w:r w:rsidR="009E4B08" w:rsidRPr="00645C64">
        <w:rPr>
          <w:vertAlign w:val="subscript"/>
        </w:rPr>
        <w:t>4</w:t>
      </w:r>
      <w:r w:rsidR="009E4B08">
        <w:t xml:space="preserve"> + H</w:t>
      </w:r>
      <w:r w:rsidR="009E4B08" w:rsidRPr="00645C64">
        <w:rPr>
          <w:vertAlign w:val="subscript"/>
        </w:rPr>
        <w:t>2</w:t>
      </w:r>
      <w:r w:rsidR="009E4B08">
        <w:t>SO</w:t>
      </w:r>
      <w:r w:rsidRPr="00645C64">
        <w:rPr>
          <w:vertAlign w:val="subscript"/>
        </w:rPr>
        <w:t>4</w:t>
      </w:r>
      <w:r w:rsidR="009E4B08">
        <w:t xml:space="preserve"> </w:t>
      </w:r>
      <w:r>
        <w:sym w:font="Symbol" w:char="F0AE"/>
      </w:r>
      <w:r>
        <w:t xml:space="preserve"> </w:t>
      </w:r>
      <w:r w:rsidR="009E4B08">
        <w:t>Fe</w:t>
      </w:r>
      <w:r w:rsidR="009E4B08" w:rsidRPr="00645C64">
        <w:rPr>
          <w:vertAlign w:val="subscript"/>
        </w:rPr>
        <w:t>2</w:t>
      </w:r>
      <w:r w:rsidR="009E4B08">
        <w:t>(SO</w:t>
      </w:r>
      <w:r w:rsidR="009E4B08" w:rsidRPr="00645C64">
        <w:rPr>
          <w:vertAlign w:val="subscript"/>
        </w:rPr>
        <w:t>4</w:t>
      </w:r>
      <w:r w:rsidR="009E4B08">
        <w:t>)</w:t>
      </w:r>
      <w:r w:rsidR="009E4B08" w:rsidRPr="00645C64">
        <w:rPr>
          <w:vertAlign w:val="subscript"/>
        </w:rPr>
        <w:t>3</w:t>
      </w:r>
      <w:r w:rsidR="009E4B08">
        <w:t xml:space="preserve"> + MnSO</w:t>
      </w:r>
      <w:r w:rsidR="009E4B08" w:rsidRPr="00645C64">
        <w:rPr>
          <w:vertAlign w:val="subscript"/>
        </w:rPr>
        <w:t>4</w:t>
      </w:r>
      <w:r w:rsidR="009E4B08">
        <w:t xml:space="preserve"> + K</w:t>
      </w:r>
      <w:r w:rsidR="009E4B08" w:rsidRPr="00645C64">
        <w:rPr>
          <w:vertAlign w:val="subscript"/>
        </w:rPr>
        <w:t>2</w:t>
      </w:r>
      <w:r w:rsidR="009E4B08">
        <w:t>SO</w:t>
      </w:r>
      <w:r w:rsidR="009E4B08" w:rsidRPr="00645C64">
        <w:rPr>
          <w:vertAlign w:val="subscript"/>
        </w:rPr>
        <w:t>4</w:t>
      </w:r>
    </w:p>
    <w:p w14:paraId="4BDBBFD9" w14:textId="77777777" w:rsidR="009E4B08" w:rsidRDefault="009E4B08" w:rsidP="00645C64">
      <w:pPr>
        <w:ind w:left="720" w:firstLine="720"/>
      </w:pPr>
      <w:r>
        <w:t>* Các phản ứng xảy ra hoàn toàn.</w:t>
      </w:r>
    </w:p>
    <w:p w14:paraId="485BCE55" w14:textId="226A05EE" w:rsidR="009E4B08" w:rsidRDefault="009E4B08" w:rsidP="009E4B08">
      <w:pPr>
        <w:ind w:firstLine="426"/>
      </w:pPr>
      <w:r>
        <w:t>Xác định giá trị của m.</w:t>
      </w:r>
    </w:p>
    <w:p w14:paraId="05077F4E" w14:textId="77777777" w:rsidR="009E4B08" w:rsidRPr="00012E1F" w:rsidRDefault="009E4B08" w:rsidP="00645C64">
      <w:pPr>
        <w:rPr>
          <w:b/>
          <w:bCs/>
        </w:rPr>
      </w:pPr>
      <w:r w:rsidRPr="00012E1F">
        <w:rPr>
          <w:b/>
          <w:bCs/>
        </w:rPr>
        <w:t>Câu 5: (2,0 điểm)</w:t>
      </w:r>
    </w:p>
    <w:p w14:paraId="0BAB8072" w14:textId="0981DC50" w:rsidR="009E4B08" w:rsidRDefault="009E4B08" w:rsidP="009E4B08">
      <w:pPr>
        <w:ind w:firstLine="426"/>
      </w:pPr>
      <w:r w:rsidRPr="00012E1F">
        <w:rPr>
          <w:b/>
          <w:bCs/>
        </w:rPr>
        <w:t>5.1.</w:t>
      </w:r>
      <w:r>
        <w:t xml:space="preserve"> Xăng sinh học E</w:t>
      </w:r>
      <w:r w:rsidRPr="00012E1F">
        <w:rPr>
          <w:vertAlign w:val="subscript"/>
        </w:rPr>
        <w:t>5</w:t>
      </w:r>
      <w:r>
        <w:t xml:space="preserve"> chứa 5% etanol về thể tích (D = 0,8g/ml), còn lại là xăng truyền thống, giả thiết xăng truyền thống chỉ chứa hai ankan là C</w:t>
      </w:r>
      <w:r w:rsidR="00012E1F" w:rsidRPr="00012E1F">
        <w:rPr>
          <w:vertAlign w:val="subscript"/>
        </w:rPr>
        <w:t>8</w:t>
      </w:r>
      <w:r>
        <w:t>H</w:t>
      </w:r>
      <w:r w:rsidR="00012E1F" w:rsidRPr="00012E1F">
        <w:rPr>
          <w:vertAlign w:val="subscript"/>
        </w:rPr>
        <w:t>18</w:t>
      </w:r>
      <w:r>
        <w:t xml:space="preserve"> và C</w:t>
      </w:r>
      <w:r w:rsidR="00012E1F" w:rsidRPr="00012E1F">
        <w:rPr>
          <w:vertAlign w:val="subscript"/>
        </w:rPr>
        <w:t>9</w:t>
      </w:r>
      <w:r w:rsidR="00012E1F">
        <w:t>H</w:t>
      </w:r>
      <w:r w:rsidR="00012E1F" w:rsidRPr="00012E1F">
        <w:rPr>
          <w:vertAlign w:val="subscript"/>
        </w:rPr>
        <w:t>20</w:t>
      </w:r>
      <w:r w:rsidR="00012E1F">
        <w:t xml:space="preserve"> </w:t>
      </w:r>
      <w:r>
        <w:t>(có tỉ lệ mol tương ứng là 4:3, D = 0,7g/ml). Khi được đốt cháy hoàn toàn, 1 mol etanol tỏa ra lượng nhiệt là 1365 kJ, 1 mol C</w:t>
      </w:r>
      <w:r w:rsidR="00012E1F" w:rsidRPr="00012E1F">
        <w:rPr>
          <w:vertAlign w:val="subscript"/>
        </w:rPr>
        <w:t>8</w:t>
      </w:r>
      <w:r>
        <w:t>H</w:t>
      </w:r>
      <w:r w:rsidR="00012E1F" w:rsidRPr="00012E1F">
        <w:rPr>
          <w:vertAlign w:val="subscript"/>
        </w:rPr>
        <w:t>18</w:t>
      </w:r>
      <w:r>
        <w:t xml:space="preserve"> tỏa ra lượng nhiệt là 5072 kJ và 1 mol C</w:t>
      </w:r>
      <w:r w:rsidR="00012E1F" w:rsidRPr="00012E1F">
        <w:rPr>
          <w:vertAlign w:val="subscript"/>
        </w:rPr>
        <w:t>9</w:t>
      </w:r>
      <w:r>
        <w:t>H</w:t>
      </w:r>
      <w:r w:rsidRPr="00012E1F">
        <w:rPr>
          <w:vertAlign w:val="subscript"/>
        </w:rPr>
        <w:t>2</w:t>
      </w:r>
      <w:r w:rsidR="00012E1F" w:rsidRPr="00012E1F">
        <w:rPr>
          <w:vertAlign w:val="subscript"/>
        </w:rPr>
        <w:t>0</w:t>
      </w:r>
      <w:r>
        <w:t>, tỏa ra nhiệt lượng là 6119 kJ. Trung bình, một chiếc xe máy di chuyển được 1 km thì cần một nhiệt lượng chuyển thành công cơ học có độ lớn là 212 kJ. Nếu xe máy đó đã sử dụng hết 5 lít xăng E</w:t>
      </w:r>
      <w:r w:rsidRPr="00012E1F">
        <w:rPr>
          <w:vertAlign w:val="subscript"/>
        </w:rPr>
        <w:t>5</w:t>
      </w:r>
      <w:r>
        <w:t xml:space="preserve"> ở trên thì quãng đường xe di chuyển được là bao nhiêu km? Biết hiệu suất sử dụng nhiên liệu của động cơ là 40%.</w:t>
      </w:r>
    </w:p>
    <w:p w14:paraId="4D6B563A" w14:textId="767A2806" w:rsidR="009E4B08" w:rsidRDefault="009E4B08" w:rsidP="009E4B08">
      <w:pPr>
        <w:ind w:firstLine="426"/>
      </w:pPr>
      <w:r w:rsidRPr="00012E1F">
        <w:rPr>
          <w:b/>
          <w:bCs/>
        </w:rPr>
        <w:t>5.2.</w:t>
      </w:r>
      <w:r>
        <w:t xml:space="preserve"> Hỗn hợp T gồm 2 triglixerit (chất béo) X</w:t>
      </w:r>
      <w:r w:rsidR="00012E1F" w:rsidRPr="00012E1F">
        <w:rPr>
          <w:vertAlign w:val="subscript"/>
        </w:rPr>
        <w:t>1</w:t>
      </w:r>
      <w:r>
        <w:t xml:space="preserve"> và X</w:t>
      </w:r>
      <w:r w:rsidR="00012E1F" w:rsidRPr="00012E1F">
        <w:rPr>
          <w:vertAlign w:val="subscript"/>
        </w:rPr>
        <w:t>2</w:t>
      </w:r>
      <w:r>
        <w:t>. Thủy phân hoàn toàn m gam hỗn hợp T bằng dung dịch NaOH dư, đun nóng, thu được hỗn hợp sản phẩm trong đó có chứa 43,14 gam muối. Mặt khác, khi đốt cháy hoàn toàn m gam hỗn hợp T bằng oxi dư thu được 2,67 mol CO</w:t>
      </w:r>
      <w:r w:rsidRPr="00012E1F">
        <w:rPr>
          <w:vertAlign w:val="subscript"/>
        </w:rPr>
        <w:t>2</w:t>
      </w:r>
      <w:r>
        <w:t xml:space="preserve"> và 2,45 mol nước. Xác định giá trị của m.</w:t>
      </w:r>
    </w:p>
    <w:p w14:paraId="76FB3468" w14:textId="64958870" w:rsidR="009E4B08" w:rsidRPr="005357C6" w:rsidRDefault="005357C6" w:rsidP="005357C6">
      <w:pPr>
        <w:ind w:firstLine="426"/>
        <w:jc w:val="center"/>
        <w:rPr>
          <w:lang w:val="vi-VN"/>
        </w:rPr>
      </w:pPr>
      <w:r>
        <w:rPr>
          <w:lang w:val="vi-VN"/>
        </w:rPr>
        <w:t>------------------------------- Hết ----------------------------</w:t>
      </w:r>
    </w:p>
    <w:sectPr w:rsidR="009E4B08" w:rsidRPr="005357C6" w:rsidSect="00060194">
      <w:pgSz w:w="11909" w:h="16834" w:code="9"/>
      <w:pgMar w:top="851" w:right="851" w:bottom="851" w:left="1134" w:header="0" w:footer="510" w:gutter="0"/>
      <w:cols w:space="708"/>
      <w:noEndnote/>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4B08"/>
    <w:rsid w:val="00012E1F"/>
    <w:rsid w:val="00060194"/>
    <w:rsid w:val="003A2047"/>
    <w:rsid w:val="003E6509"/>
    <w:rsid w:val="003E73BD"/>
    <w:rsid w:val="005357C6"/>
    <w:rsid w:val="005D3AF9"/>
    <w:rsid w:val="00645C64"/>
    <w:rsid w:val="00957753"/>
    <w:rsid w:val="009E4B08"/>
    <w:rsid w:val="00AE15F9"/>
    <w:rsid w:val="00BF51D0"/>
    <w:rsid w:val="00CC1115"/>
    <w:rsid w:val="00D322F5"/>
    <w:rsid w:val="00E341BC"/>
    <w:rsid w:val="00E40C85"/>
    <w:rsid w:val="00EA630D"/>
    <w:rsid w:val="00EE31E0"/>
    <w:rsid w:val="00EF07C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B9DD3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kern w:val="2"/>
        <w:sz w:val="24"/>
        <w:szCs w:val="24"/>
        <w:lang w:val="en-US" w:eastAsia="en-US" w:bidi="ar-SA"/>
        <w14:ligatures w14:val="standardContextual"/>
      </w:rPr>
    </w:rPrDefault>
    <w:pPrDefault>
      <w:pPr>
        <w:spacing w:line="259"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9E4B08"/>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BF51D0"/>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F51D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kern w:val="2"/>
        <w:sz w:val="24"/>
        <w:szCs w:val="24"/>
        <w:lang w:val="en-US" w:eastAsia="en-US" w:bidi="ar-SA"/>
        <w14:ligatures w14:val="standardContextual"/>
      </w:rPr>
    </w:rPrDefault>
    <w:pPrDefault>
      <w:pPr>
        <w:spacing w:line="259"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9E4B08"/>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BF51D0"/>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F51D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1.bin"/><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image" Target="media/image2.wmf"/><Relationship Id="rId5" Type="http://schemas.openxmlformats.org/officeDocument/2006/relationships/image" Target="media/image1.png"/><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8</TotalTime>
  <Pages>2</Pages>
  <Words>815</Words>
  <Characters>4651</Characters>
  <DocSecurity>0</DocSecurity>
  <Lines>38</Lines>
  <Paragraphs>10</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54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6-11T07:32:00Z</dcterms:created>
  <dcterms:modified xsi:type="dcterms:W3CDTF">2023-06-11T08: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3-06-11T07:41:44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15c09585-8f2e-4efd-a0d7-62cd8e580b75</vt:lpwstr>
  </property>
  <property fmtid="{D5CDD505-2E9C-101B-9397-08002B2CF9AE}" pid="7" name="MSIP_Label_defa4170-0d19-0005-0004-bc88714345d2_ActionId">
    <vt:lpwstr>8daad615-ed97-4fe2-afc7-abb75d75efba</vt:lpwstr>
  </property>
  <property fmtid="{D5CDD505-2E9C-101B-9397-08002B2CF9AE}" pid="8" name="MSIP_Label_defa4170-0d19-0005-0004-bc88714345d2_ContentBits">
    <vt:lpwstr>0</vt:lpwstr>
  </property>
  <property fmtid="{D5CDD505-2E9C-101B-9397-08002B2CF9AE}" pid="9" name="MTWinEqns">
    <vt:bool>true</vt:bool>
  </property>
</Properties>
</file>